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535B" w:rsidRDefault="00E8535B" w:rsidP="00E8535B">
      <w:pPr>
        <w:pBdr>
          <w:top w:val="single" w:sz="4" w:space="16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r w:rsidRPr="005E0177">
        <w:rPr>
          <w:sz w:val="24"/>
          <w:szCs w:val="24"/>
        </w:rPr>
        <w:t>Μάθημα: Μαθηματικά                Είδος: Ε</w:t>
      </w:r>
      <w:r w:rsidR="007B10A6">
        <w:rPr>
          <w:sz w:val="24"/>
          <w:szCs w:val="24"/>
        </w:rPr>
        <w:t xml:space="preserve">νότητα(Ρίζες , Π –Θ , Πραγματικοί Αριθμοί) </w:t>
      </w:r>
      <w:r w:rsidRPr="005E0177">
        <w:rPr>
          <w:sz w:val="24"/>
          <w:szCs w:val="24"/>
        </w:rPr>
        <w:t xml:space="preserve">                     </w:t>
      </w:r>
    </w:p>
    <w:p w:rsidR="000631F6" w:rsidRPr="005E0177" w:rsidRDefault="000631F6" w:rsidP="00E8535B">
      <w:pPr>
        <w:pBdr>
          <w:top w:val="single" w:sz="4" w:space="16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bookmarkStart w:id="0" w:name="_GoBack"/>
      <w:bookmarkEnd w:id="0"/>
    </w:p>
    <w:p w:rsidR="00E8535B" w:rsidRDefault="00701810" w:rsidP="00E8535B">
      <w:pPr>
        <w:spacing w:line="240" w:lineRule="auto"/>
        <w:jc w:val="center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ΟΜΑΔΑ Β</w:t>
      </w:r>
      <w:r w:rsidR="00E8535B" w:rsidRPr="005E0177">
        <w:rPr>
          <w:sz w:val="24"/>
          <w:szCs w:val="24"/>
          <w:u w:val="single"/>
        </w:rPr>
        <w:t>΄</w:t>
      </w:r>
    </w:p>
    <w:p w:rsidR="00701810" w:rsidRDefault="00D87C7C" w:rsidP="0070181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0177">
        <w:rPr>
          <w:rFonts w:cs="Arial"/>
          <w:sz w:val="24"/>
          <w:szCs w:val="24"/>
        </w:rPr>
        <w:t xml:space="preserve">1) </w:t>
      </w:r>
      <w:r w:rsidR="00701810">
        <w:rPr>
          <w:rFonts w:ascii="Times New Roman" w:hAnsi="Times New Roman" w:cs="Times New Roman"/>
          <w:sz w:val="24"/>
          <w:szCs w:val="24"/>
        </w:rPr>
        <w:t xml:space="preserve">Να βάλετε σε κύκλο τη σωστή απάντηση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763"/>
        <w:gridCol w:w="1843"/>
      </w:tblGrid>
      <w:tr w:rsidR="00701810" w:rsidTr="0051496B">
        <w:trPr>
          <w:trHeight w:val="504"/>
        </w:trPr>
        <w:tc>
          <w:tcPr>
            <w:tcW w:w="7763" w:type="dxa"/>
          </w:tcPr>
          <w:p w:rsidR="00701810" w:rsidRDefault="00701810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α) Ο αριθμός  </w:t>
            </w:r>
            <w:r w:rsidRPr="005A6C01">
              <w:rPr>
                <w:b/>
                <w:sz w:val="24"/>
                <w:szCs w:val="24"/>
              </w:rPr>
              <w:t>3, 253252525…</w:t>
            </w:r>
            <w:r>
              <w:rPr>
                <w:sz w:val="24"/>
                <w:szCs w:val="24"/>
              </w:rPr>
              <w:t xml:space="preserve">   είναι ρητός αριθμός</w:t>
            </w:r>
          </w:p>
        </w:tc>
        <w:tc>
          <w:tcPr>
            <w:tcW w:w="1843" w:type="dxa"/>
          </w:tcPr>
          <w:p w:rsidR="00701810" w:rsidRDefault="00701810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D10744">
              <w:rPr>
                <w:b/>
                <w:sz w:val="24"/>
                <w:szCs w:val="24"/>
              </w:rPr>
              <w:t>Ορθό / Λάθος</w:t>
            </w:r>
          </w:p>
        </w:tc>
      </w:tr>
      <w:tr w:rsidR="00701810" w:rsidTr="0051496B">
        <w:trPr>
          <w:trHeight w:val="504"/>
        </w:trPr>
        <w:tc>
          <w:tcPr>
            <w:tcW w:w="7763" w:type="dxa"/>
          </w:tcPr>
          <w:p w:rsidR="00701810" w:rsidRDefault="00701810" w:rsidP="00701810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β) </w:t>
            </w:r>
            <w:r w:rsidRPr="00D10744">
              <w:rPr>
                <w:sz w:val="24"/>
                <w:szCs w:val="24"/>
              </w:rPr>
              <w:t xml:space="preserve">Σε όλα τα τρίγωνα το τετράγωνο μιας πλευράς ισούται με το άθροισμα των τετραγώνων των άλλων </w:t>
            </w:r>
            <w:r w:rsidR="00C64DBA">
              <w:rPr>
                <w:sz w:val="24"/>
                <w:szCs w:val="24"/>
              </w:rPr>
              <w:t xml:space="preserve">δύο </w:t>
            </w:r>
            <w:r w:rsidRPr="00D10744">
              <w:rPr>
                <w:sz w:val="24"/>
                <w:szCs w:val="24"/>
              </w:rPr>
              <w:t xml:space="preserve">πλευρών.         </w:t>
            </w:r>
          </w:p>
        </w:tc>
        <w:tc>
          <w:tcPr>
            <w:tcW w:w="1843" w:type="dxa"/>
          </w:tcPr>
          <w:p w:rsidR="00701810" w:rsidRDefault="00701810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D10744">
              <w:rPr>
                <w:b/>
                <w:sz w:val="24"/>
                <w:szCs w:val="24"/>
              </w:rPr>
              <w:t>Ορθό / Λάθος</w:t>
            </w:r>
          </w:p>
        </w:tc>
      </w:tr>
      <w:tr w:rsidR="00701810" w:rsidTr="0051496B">
        <w:trPr>
          <w:trHeight w:val="504"/>
        </w:trPr>
        <w:tc>
          <w:tcPr>
            <w:tcW w:w="7763" w:type="dxa"/>
          </w:tcPr>
          <w:p w:rsidR="00701810" w:rsidRDefault="00701810" w:rsidP="00701810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γ) Η τετραγωνική ρίζα ενός θετ</w:t>
            </w:r>
            <w:r w:rsidR="00E611AE">
              <w:rPr>
                <w:sz w:val="24"/>
                <w:szCs w:val="24"/>
              </w:rPr>
              <w:t>ικού αριθμού α είναι ο θετικός</w:t>
            </w:r>
            <w:r>
              <w:rPr>
                <w:sz w:val="24"/>
                <w:szCs w:val="24"/>
              </w:rPr>
              <w:t xml:space="preserve"> αριθμός β που όταν υψωθεί στο τετράγωνο δίνει τον αριθμό α. </w:t>
            </w:r>
          </w:p>
        </w:tc>
        <w:tc>
          <w:tcPr>
            <w:tcW w:w="1843" w:type="dxa"/>
          </w:tcPr>
          <w:p w:rsidR="00701810" w:rsidRDefault="00701810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D10744">
              <w:rPr>
                <w:b/>
                <w:sz w:val="24"/>
                <w:szCs w:val="24"/>
              </w:rPr>
              <w:t>Ορθό / Λάθος</w:t>
            </w:r>
          </w:p>
        </w:tc>
      </w:tr>
      <w:tr w:rsidR="00701810" w:rsidTr="0051496B">
        <w:trPr>
          <w:trHeight w:val="504"/>
        </w:trPr>
        <w:tc>
          <w:tcPr>
            <w:tcW w:w="7763" w:type="dxa"/>
          </w:tcPr>
          <w:p w:rsidR="00701810" w:rsidRDefault="00701810" w:rsidP="00701810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δ) </w:t>
            </w:r>
            <w:r w:rsidRPr="0027569B">
              <w:rPr>
                <w:sz w:val="24"/>
                <w:szCs w:val="24"/>
              </w:rPr>
              <w:t>Πυθαγόρεια τριάδα είναι μια τριάδα φυσικών αριθμών (</w:t>
            </w:r>
            <w:r>
              <w:rPr>
                <w:sz w:val="24"/>
                <w:szCs w:val="24"/>
              </w:rPr>
              <w:t>0 &lt; α &lt; β &lt; γ</w:t>
            </w:r>
            <w:r w:rsidRPr="0027569B">
              <w:rPr>
                <w:sz w:val="24"/>
                <w:szCs w:val="24"/>
              </w:rPr>
              <w:t xml:space="preserve"> ) που</w:t>
            </w:r>
            <w:r>
              <w:rPr>
                <w:sz w:val="24"/>
                <w:szCs w:val="24"/>
              </w:rPr>
              <w:t xml:space="preserve"> </w:t>
            </w:r>
            <w:r w:rsidRPr="0027569B">
              <w:rPr>
                <w:sz w:val="24"/>
                <w:szCs w:val="24"/>
              </w:rPr>
              <w:t>συνδέονται με την σχέση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eastAsiaTheme="minorEastAsia"/>
                <w:sz w:val="24"/>
                <w:szCs w:val="24"/>
              </w:rPr>
              <w:t xml:space="preserve">.        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1843" w:type="dxa"/>
          </w:tcPr>
          <w:p w:rsidR="00701810" w:rsidRPr="00F0196A" w:rsidRDefault="00701810" w:rsidP="00B833BE">
            <w:pPr>
              <w:pStyle w:val="ListParagraph"/>
              <w:spacing w:line="360" w:lineRule="auto"/>
              <w:ind w:left="0"/>
              <w:jc w:val="both"/>
              <w:rPr>
                <w:sz w:val="24"/>
                <w:szCs w:val="24"/>
              </w:rPr>
            </w:pPr>
            <w:r w:rsidRPr="00F0196A">
              <w:rPr>
                <w:b/>
                <w:sz w:val="24"/>
                <w:szCs w:val="24"/>
              </w:rPr>
              <w:t>Ορθό / Λάθος</w:t>
            </w:r>
          </w:p>
          <w:p w:rsidR="00701810" w:rsidRDefault="00701810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  <w:tr w:rsidR="00701810" w:rsidTr="0051496B">
        <w:trPr>
          <w:trHeight w:val="534"/>
        </w:trPr>
        <w:tc>
          <w:tcPr>
            <w:tcW w:w="7763" w:type="dxa"/>
          </w:tcPr>
          <w:p w:rsidR="00701810" w:rsidRDefault="00934C5F" w:rsidP="00701810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ε)</w:t>
            </w:r>
            <w:r w:rsidR="00701810" w:rsidRPr="00F0196A">
              <w:rPr>
                <w:sz w:val="24"/>
                <w:szCs w:val="24"/>
              </w:rPr>
              <w:t xml:space="preserve"> Εάν το τετράγωνο μιας πλευράς ενός τριγώνου ισούται με άθροισμα των τετραγώνων των άλλων </w:t>
            </w:r>
            <w:r w:rsidR="0051496B">
              <w:rPr>
                <w:sz w:val="24"/>
                <w:szCs w:val="24"/>
              </w:rPr>
              <w:t xml:space="preserve">δύο </w:t>
            </w:r>
            <w:r w:rsidR="00701810" w:rsidRPr="00F0196A">
              <w:rPr>
                <w:sz w:val="24"/>
                <w:szCs w:val="24"/>
              </w:rPr>
              <w:t xml:space="preserve">πλευρών, τότε το τρίγωνο είναι ορθογώνιο.      </w:t>
            </w:r>
          </w:p>
        </w:tc>
        <w:tc>
          <w:tcPr>
            <w:tcW w:w="1843" w:type="dxa"/>
          </w:tcPr>
          <w:p w:rsidR="00701810" w:rsidRPr="001D7E69" w:rsidRDefault="00701810" w:rsidP="00B833BE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sz w:val="24"/>
                <w:szCs w:val="24"/>
              </w:rPr>
            </w:pPr>
            <w:r w:rsidRPr="00F0196A">
              <w:rPr>
                <w:b/>
                <w:sz w:val="24"/>
                <w:szCs w:val="24"/>
              </w:rPr>
              <w:t>Ορθό / Λάθος</w:t>
            </w:r>
          </w:p>
          <w:p w:rsidR="00701810" w:rsidRDefault="00701810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  <w:tr w:rsidR="00701810" w:rsidTr="0051496B">
        <w:trPr>
          <w:trHeight w:val="534"/>
        </w:trPr>
        <w:tc>
          <w:tcPr>
            <w:tcW w:w="7763" w:type="dxa"/>
          </w:tcPr>
          <w:p w:rsidR="00701810" w:rsidRDefault="00701810" w:rsidP="00701810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στ) Ένα τρίγωνο με πλευρές 5</w:t>
            </w:r>
            <w:r>
              <w:rPr>
                <w:sz w:val="24"/>
                <w:szCs w:val="24"/>
                <w:lang w:val="en-US"/>
              </w:rPr>
              <w:t>cm</w:t>
            </w:r>
            <w:r w:rsidRPr="001D7E69">
              <w:rPr>
                <w:sz w:val="24"/>
                <w:szCs w:val="24"/>
              </w:rPr>
              <w:t>, 3</w:t>
            </w:r>
            <w:r>
              <w:rPr>
                <w:sz w:val="24"/>
                <w:szCs w:val="24"/>
                <w:lang w:val="en-US"/>
              </w:rPr>
              <w:t>cm</w:t>
            </w:r>
            <w:r w:rsidRPr="001D7E6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και 4</w:t>
            </w:r>
            <w:r>
              <w:rPr>
                <w:sz w:val="24"/>
                <w:szCs w:val="24"/>
                <w:lang w:val="en-US"/>
              </w:rPr>
              <w:t>cm</w:t>
            </w:r>
            <w:r w:rsidRPr="001D7E6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δεν είναι απαραίτητα και ορθογώνιο</w:t>
            </w:r>
          </w:p>
        </w:tc>
        <w:tc>
          <w:tcPr>
            <w:tcW w:w="1843" w:type="dxa"/>
          </w:tcPr>
          <w:p w:rsidR="00701810" w:rsidRPr="001D7E69" w:rsidRDefault="00701810" w:rsidP="00B833BE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sz w:val="24"/>
                <w:szCs w:val="24"/>
              </w:rPr>
            </w:pPr>
            <w:r w:rsidRPr="00F0196A">
              <w:rPr>
                <w:b/>
                <w:sz w:val="24"/>
                <w:szCs w:val="24"/>
              </w:rPr>
              <w:t>Ορθό / Λάθος</w:t>
            </w:r>
          </w:p>
          <w:p w:rsidR="00701810" w:rsidRDefault="00701810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</w:tbl>
    <w:p w:rsidR="00701810" w:rsidRDefault="00701810" w:rsidP="00701810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701810" w:rsidRPr="00F0196A" w:rsidRDefault="00D87C7C" w:rsidP="00701810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701810">
        <w:rPr>
          <w:rFonts w:ascii="Times New Roman" w:hAnsi="Times New Roman" w:cs="Times New Roman"/>
          <w:sz w:val="24"/>
          <w:szCs w:val="24"/>
        </w:rPr>
        <w:t xml:space="preserve">. </w:t>
      </w:r>
      <w:r w:rsidR="00701810" w:rsidRPr="00701810">
        <w:rPr>
          <w:rFonts w:ascii="Times New Roman" w:hAnsi="Times New Roman" w:cs="Times New Roman"/>
          <w:sz w:val="24"/>
          <w:szCs w:val="24"/>
        </w:rPr>
        <w:t xml:space="preserve"> </w:t>
      </w:r>
      <w:r w:rsidR="00701810" w:rsidRPr="00F0196A">
        <w:rPr>
          <w:rFonts w:ascii="Times New Roman" w:hAnsi="Times New Roman" w:cs="Times New Roman"/>
          <w:sz w:val="24"/>
          <w:szCs w:val="24"/>
        </w:rPr>
        <w:t xml:space="preserve">Να συμπληρώσετε τα </w:t>
      </w:r>
      <w:r w:rsidR="00701810">
        <w:rPr>
          <w:rFonts w:ascii="Times New Roman" w:hAnsi="Times New Roman" w:cs="Times New Roman"/>
          <w:sz w:val="24"/>
          <w:szCs w:val="24"/>
        </w:rPr>
        <w:t xml:space="preserve">πιο κάτω </w:t>
      </w:r>
      <w:r w:rsidR="00701810" w:rsidRPr="00F0196A">
        <w:rPr>
          <w:rFonts w:ascii="Times New Roman" w:hAnsi="Times New Roman" w:cs="Times New Roman"/>
          <w:sz w:val="24"/>
          <w:szCs w:val="24"/>
        </w:rPr>
        <w:t>κενά σχετικά με το Πυθαγόρειο Θεώρημα</w:t>
      </w:r>
      <w:r w:rsidR="00701810">
        <w:rPr>
          <w:rFonts w:ascii="Times New Roman" w:hAnsi="Times New Roman" w:cs="Times New Roman"/>
          <w:sz w:val="24"/>
          <w:szCs w:val="24"/>
        </w:rPr>
        <w:t>:</w:t>
      </w:r>
    </w:p>
    <w:p w:rsidR="00D87C7C" w:rsidRPr="00701810" w:rsidRDefault="00701810" w:rsidP="00701810">
      <w:pPr>
        <w:jc w:val="both"/>
        <w:rPr>
          <w:rFonts w:ascii="Times New Roman" w:hAnsi="Times New Roman" w:cs="Times New Roman"/>
          <w:sz w:val="24"/>
          <w:szCs w:val="24"/>
        </w:rPr>
      </w:pPr>
      <w:r w:rsidRPr="00F0196A">
        <w:rPr>
          <w:rFonts w:ascii="Times New Roman" w:hAnsi="Times New Roman" w:cs="Times New Roman"/>
          <w:sz w:val="24"/>
          <w:szCs w:val="24"/>
        </w:rPr>
        <w:t>Σε ένα …………………………………. τρίγωνο, το ………………………………. της υποτείνουσα,  …………………………… με το άθροισμα των …………………………. των κάθετων ………………………….. .</w:t>
      </w:r>
    </w:p>
    <w:p w:rsidR="002D5E4F" w:rsidRPr="002D5E4F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3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>) Να υπολογίσετε τις ρίζες:                                                                                                                    (β. 1,5)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α) </w:t>
      </w:r>
      <w:r w:rsidR="00701810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19.2pt" o:ole="">
            <v:imagedata r:id="rId7" o:title=""/>
          </v:shape>
          <o:OLEObject Type="Embed" ProgID="Equation.DSMT4" ShapeID="_x0000_i1025" DrawAspect="Content" ObjectID="_1456772358" r:id="rId8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β)  </w:t>
      </w:r>
      <w:r w:rsidR="00701810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740" w:dyaOrig="380">
          <v:shape id="_x0000_i1026" type="#_x0000_t75" style="width:37.2pt;height:19.2pt" o:ole="">
            <v:imagedata r:id="rId9" o:title=""/>
          </v:shape>
          <o:OLEObject Type="Embed" ProgID="Equation.DSMT4" ShapeID="_x0000_i1026" DrawAspect="Content" ObjectID="_1456772359" r:id="rId10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</w:t>
      </w:r>
      <w:r w:rsidR="00F42C54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γ) </w:t>
      </w:r>
      <w:r w:rsidR="00701810" w:rsidRPr="002D5E4F">
        <w:rPr>
          <w:rFonts w:ascii="Times New Roman" w:eastAsia="Times New Roman" w:hAnsi="Times New Roman" w:cs="Times New Roman"/>
          <w:color w:val="231F20"/>
          <w:position w:val="-28"/>
          <w:sz w:val="24"/>
          <w:szCs w:val="24"/>
        </w:rPr>
        <w:object w:dxaOrig="780" w:dyaOrig="740">
          <v:shape id="_x0000_i1027" type="#_x0000_t75" style="width:39pt;height:37.2pt" o:ole="">
            <v:imagedata r:id="rId11" o:title=""/>
          </v:shape>
          <o:OLEObject Type="Embed" ProgID="Equation.DSMT4" ShapeID="_x0000_i1027" DrawAspect="Content" ObjectID="_1456772360" r:id="rId12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Default="002D5E4F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δ) </w:t>
      </w:r>
      <w:r w:rsidR="00701810" w:rsidRPr="002D5E4F">
        <w:rPr>
          <w:rFonts w:ascii="Times New Roman" w:eastAsia="Times New Roman" w:hAnsi="Times New Roman" w:cs="Times New Roman"/>
          <w:color w:val="231F20"/>
          <w:position w:val="-28"/>
          <w:sz w:val="24"/>
          <w:szCs w:val="24"/>
        </w:rPr>
        <w:object w:dxaOrig="880" w:dyaOrig="740">
          <v:shape id="_x0000_i1028" type="#_x0000_t75" style="width:43.8pt;height:37.2pt" o:ole="">
            <v:imagedata r:id="rId13" o:title=""/>
          </v:shape>
          <o:OLEObject Type="Embed" ProgID="Equation.DSMT4" ShapeID="_x0000_i1028" DrawAspect="Content" ObjectID="_1456772361" r:id="rId14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ε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960" w:dyaOrig="380">
          <v:shape id="_x0000_i1029" type="#_x0000_t75" style="width:48pt;height:19.2pt" o:ole="">
            <v:imagedata r:id="rId15" o:title=""/>
          </v:shape>
          <o:OLEObject Type="Embed" ProgID="Equation.DSMT4" ShapeID="_x0000_i1029" DrawAspect="Content" ObjectID="_1456772362" r:id="rId16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</w:t>
      </w:r>
      <w:r w:rsidR="000A4C70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στ) </w:t>
      </w:r>
      <w:r w:rsidR="00701810" w:rsidRPr="002D5E4F">
        <w:rPr>
          <w:rFonts w:ascii="Times New Roman" w:eastAsia="Times New Roman" w:hAnsi="Times New Roman" w:cs="Times New Roman"/>
          <w:color w:val="231F20"/>
          <w:position w:val="-12"/>
          <w:sz w:val="24"/>
          <w:szCs w:val="24"/>
        </w:rPr>
        <w:object w:dxaOrig="940" w:dyaOrig="420">
          <v:shape id="_x0000_i1030" type="#_x0000_t75" style="width:46.8pt;height:21pt" o:ole="">
            <v:imagedata r:id="rId17" o:title=""/>
          </v:shape>
          <o:OLEObject Type="Embed" ProgID="Equation.DSMT4" ShapeID="_x0000_i1030" DrawAspect="Content" ObjectID="_1456772363" r:id="rId18"/>
        </w:object>
      </w:r>
    </w:p>
    <w:p w:rsidR="00E34E3B" w:rsidRPr="00D87C7C" w:rsidRDefault="00E34E3B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4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) Να συγκρίνετε τους αριθμούς χρησιμοποιώντας τα σύμβολα &lt;, &gt;, =.                  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(β. 1,5)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α)  </w:t>
      </w:r>
      <w:r w:rsidR="00C101B3" w:rsidRPr="002D5E4F">
        <w:rPr>
          <w:rFonts w:ascii="Times New Roman" w:eastAsia="Times New Roman" w:hAnsi="Times New Roman" w:cs="Times New Roman"/>
          <w:color w:val="231F20"/>
          <w:position w:val="-10"/>
          <w:sz w:val="24"/>
          <w:szCs w:val="24"/>
        </w:rPr>
        <w:object w:dxaOrig="1240" w:dyaOrig="400">
          <v:shape id="_x0000_i1031" type="#_x0000_t75" style="width:61.8pt;height:19.8pt" o:ole="">
            <v:imagedata r:id="rId19" o:title=""/>
          </v:shape>
          <o:OLEObject Type="Embed" ProgID="Equation.DSMT4" ShapeID="_x0000_i1031" DrawAspect="Content" ObjectID="_1456772364" r:id="rId20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β)    </w:t>
      </w:r>
      <w:r w:rsidR="005916E5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240" w:dyaOrig="380">
          <v:shape id="_x0000_i1032" type="#_x0000_t75" style="width:61.8pt;height:19.2pt" o:ole="">
            <v:imagedata r:id="rId21" o:title=""/>
          </v:shape>
          <o:OLEObject Type="Embed" ProgID="Equation.DSMT4" ShapeID="_x0000_i1032" DrawAspect="Content" ObjectID="_1456772365" r:id="rId22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</w:t>
      </w:r>
      <w:r w:rsidR="00C101B3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γ) </w:t>
      </w:r>
      <w:r w:rsidR="00C101B3" w:rsidRPr="002D5E4F">
        <w:rPr>
          <w:rFonts w:ascii="Times New Roman" w:eastAsia="Times New Roman" w:hAnsi="Times New Roman" w:cs="Times New Roman"/>
          <w:color w:val="231F20"/>
          <w:position w:val="-28"/>
          <w:sz w:val="24"/>
          <w:szCs w:val="24"/>
        </w:rPr>
        <w:object w:dxaOrig="1280" w:dyaOrig="740">
          <v:shape id="_x0000_i1033" type="#_x0000_t75" style="width:64.2pt;height:37.2pt" o:ole="">
            <v:imagedata r:id="rId23" o:title=""/>
          </v:shape>
          <o:OLEObject Type="Embed" ProgID="Equation.DSMT4" ShapeID="_x0000_i1033" DrawAspect="Content" ObjectID="_1456772366" r:id="rId24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δ) </w:t>
      </w:r>
      <w:r w:rsidR="00C101B3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200" w:dyaOrig="380">
          <v:shape id="_x0000_i1034" type="#_x0000_t75" style="width:60pt;height:19.2pt" o:ole="">
            <v:imagedata r:id="rId25" o:title=""/>
          </v:shape>
          <o:OLEObject Type="Embed" ProgID="Equation.DSMT4" ShapeID="_x0000_i1034" DrawAspect="Content" ObjectID="_1456772367" r:id="rId26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</w:t>
      </w:r>
      <w:r w:rsidR="00C101B3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ε)  </w:t>
      </w:r>
      <w:r w:rsidR="00C101B3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219" w:dyaOrig="380">
          <v:shape id="_x0000_i1035" type="#_x0000_t75" style="width:61.2pt;height:19.2pt" o:ole="">
            <v:imagedata r:id="rId27" o:title=""/>
          </v:shape>
          <o:OLEObject Type="Embed" ProgID="Equation.DSMT4" ShapeID="_x0000_i1035" DrawAspect="Content" ObjectID="_1456772368" r:id="rId28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στ) </w:t>
      </w:r>
      <w:r w:rsidR="005916E5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2060" w:dyaOrig="380">
          <v:shape id="_x0000_i1036" type="#_x0000_t75" style="width:103.2pt;height:19.2pt" o:ole="">
            <v:imagedata r:id="rId29" o:title=""/>
          </v:shape>
          <o:OLEObject Type="Embed" ProgID="Equation.DSMT4" ShapeID="_x0000_i1036" DrawAspect="Content" ObjectID="_1456772369" r:id="rId30"/>
        </w:objec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</w:t>
      </w:r>
    </w:p>
    <w:p w:rsidR="002D5E4F" w:rsidRPr="002D5E4F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5</w:t>
      </w:r>
      <w:r w:rsid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. 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Να υπολογίσετε την τιμή των παραστάσεων:                                                                                         </w:t>
      </w:r>
      <w:r w:rsid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>(β.4)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α) </w:t>
      </w:r>
      <w:r w:rsidR="00C101B3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060" w:dyaOrig="380">
          <v:shape id="_x0000_i1037" type="#_x0000_t75" style="width:52.8pt;height:19.2pt" o:ole="">
            <v:imagedata r:id="rId31" o:title=""/>
          </v:shape>
          <o:OLEObject Type="Embed" ProgID="Equation.DSMT4" ShapeID="_x0000_i1037" DrawAspect="Content" ObjectID="_1456772370" r:id="rId32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             β)  </w:t>
      </w:r>
      <w:r w:rsidR="00C101B3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219" w:dyaOrig="380">
          <v:shape id="_x0000_i1038" type="#_x0000_t75" style="width:61.2pt;height:19.2pt" o:ole="">
            <v:imagedata r:id="rId33" o:title=""/>
          </v:shape>
          <o:OLEObject Type="Embed" ProgID="Equation.DSMT4" ShapeID="_x0000_i1038" DrawAspect="Content" ObjectID="_1456772371" r:id="rId34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γ) </w:t>
      </w:r>
      <w:r w:rsidR="00C101B3" w:rsidRPr="002D5E4F">
        <w:rPr>
          <w:rFonts w:ascii="Times New Roman" w:eastAsia="Times New Roman" w:hAnsi="Times New Roman" w:cs="Times New Roman"/>
          <w:color w:val="231F20"/>
          <w:position w:val="-20"/>
          <w:sz w:val="24"/>
          <w:szCs w:val="24"/>
        </w:rPr>
        <w:object w:dxaOrig="900" w:dyaOrig="580">
          <v:shape id="_x0000_i1039" type="#_x0000_t75" style="width:45pt;height:28.8pt" o:ole="">
            <v:imagedata r:id="rId35" o:title=""/>
          </v:shape>
          <o:OLEObject Type="Embed" ProgID="Equation.DSMT4" ShapeID="_x0000_i1039" DrawAspect="Content" ObjectID="_1456772372" r:id="rId36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                δ) </w:t>
      </w:r>
      <w:r w:rsidR="00C101B3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440" w:dyaOrig="380">
          <v:shape id="_x0000_i1040" type="#_x0000_t75" style="width:1in;height:19.2pt" o:ole="">
            <v:imagedata r:id="rId37" o:title=""/>
          </v:shape>
          <o:OLEObject Type="Embed" ProgID="Equation.DSMT4" ShapeID="_x0000_i1040" DrawAspect="Content" ObjectID="_1456772373" r:id="rId38"/>
        </w:objec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ε) </w:t>
      </w:r>
      <w:r w:rsidR="00C101B3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700" w:dyaOrig="420">
          <v:shape id="_x0000_i1041" type="#_x0000_t75" style="width:34.8pt;height:21pt" o:ole="">
            <v:imagedata r:id="rId39" o:title=""/>
          </v:shape>
          <o:OLEObject Type="Embed" ProgID="Equation.DSMT4" ShapeID="_x0000_i1041" DrawAspect="Content" ObjectID="_1456772374" r:id="rId40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                    στ) </w:t>
      </w:r>
      <w:r w:rsidR="000763EE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080" w:dyaOrig="380">
          <v:shape id="_x0000_i1042" type="#_x0000_t75" style="width:54pt;height:19.2pt" o:ole="">
            <v:imagedata r:id="rId41" o:title=""/>
          </v:shape>
          <o:OLEObject Type="Embed" ProgID="Equation.DSMT4" ShapeID="_x0000_i1042" DrawAspect="Content" ObjectID="_1456772375" r:id="rId42"/>
        </w:objec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ζ) </w:t>
      </w:r>
      <w:r w:rsidR="00AF6EA1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140" w:dyaOrig="380">
          <v:shape id="_x0000_i1043" type="#_x0000_t75" style="width:57pt;height:19.2pt" o:ole="">
            <v:imagedata r:id="rId43" o:title=""/>
          </v:shape>
          <o:OLEObject Type="Embed" ProgID="Equation.DSMT4" ShapeID="_x0000_i1043" DrawAspect="Content" ObjectID="_1456772376" r:id="rId44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              η) </w:t>
      </w:r>
      <w:r w:rsidR="00AF6EA1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400" w:dyaOrig="380">
          <v:shape id="_x0000_i1044" type="#_x0000_t75" style="width:70.2pt;height:19.2pt" o:ole="">
            <v:imagedata r:id="rId45" o:title=""/>
          </v:shape>
          <o:OLEObject Type="Embed" ProgID="Equation.DSMT4" ShapeID="_x0000_i1044" DrawAspect="Content" ObjectID="_1456772377" r:id="rId46"/>
        </w:object>
      </w:r>
    </w:p>
    <w:p w:rsidR="00D87C7C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(6)</w:t>
      </w:r>
      <w:r w:rsidRPr="00D87C7C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Να υπολογίσετε την αριθμητική τιμή των παραστάσεων:                                                           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>(β.7)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α) </w:t>
      </w:r>
      <w:r w:rsidR="00AF6EA1" w:rsidRPr="002D5E4F">
        <w:rPr>
          <w:rFonts w:ascii="Times New Roman" w:eastAsia="Times New Roman" w:hAnsi="Times New Roman" w:cs="Times New Roman"/>
          <w:color w:val="231F20"/>
          <w:position w:val="-20"/>
          <w:sz w:val="24"/>
          <w:szCs w:val="24"/>
        </w:rPr>
        <w:object w:dxaOrig="2460" w:dyaOrig="580">
          <v:shape id="_x0000_i1045" type="#_x0000_t75" style="width:123pt;height:28.8pt" o:ole="">
            <v:imagedata r:id="rId47" o:title=""/>
          </v:shape>
          <o:OLEObject Type="Embed" ProgID="Equation.DSMT4" ShapeID="_x0000_i1045" DrawAspect="Content" ObjectID="_1456772378" r:id="rId48"/>
        </w:objec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β) </w:t>
      </w:r>
      <w:r w:rsidR="00AF6EA1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700" w:dyaOrig="380">
          <v:shape id="_x0000_i1046" type="#_x0000_t75" style="width:85.2pt;height:19.2pt" o:ole="">
            <v:imagedata r:id="rId49" o:title=""/>
          </v:shape>
          <o:OLEObject Type="Embed" ProgID="Equation.DSMT4" ShapeID="_x0000_i1046" DrawAspect="Content" ObjectID="_1456772379" r:id="rId50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                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γ)  </w:t>
      </w:r>
      <w:r w:rsidR="00AF6EA1" w:rsidRPr="002D5E4F">
        <w:rPr>
          <w:rFonts w:ascii="Times New Roman" w:eastAsia="Times New Roman" w:hAnsi="Times New Roman" w:cs="Times New Roman"/>
          <w:color w:val="231F20"/>
          <w:position w:val="-10"/>
          <w:sz w:val="24"/>
          <w:szCs w:val="24"/>
        </w:rPr>
        <w:object w:dxaOrig="1440" w:dyaOrig="460">
          <v:shape id="_x0000_i1047" type="#_x0000_t75" style="width:1in;height:22.8pt" o:ole="">
            <v:imagedata r:id="rId51" o:title=""/>
          </v:shape>
          <o:OLEObject Type="Embed" ProgID="Equation.DSMT4" ShapeID="_x0000_i1047" DrawAspect="Content" ObjectID="_1456772380" r:id="rId52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</w:t>
      </w:r>
    </w:p>
    <w:p w:rsidR="00D87C7C" w:rsidRPr="00AF6EA1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δ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840" w:dyaOrig="420">
          <v:shape id="_x0000_i1048" type="#_x0000_t75" style="width:91.8pt;height:21pt" o:ole="">
            <v:imagedata r:id="rId53" o:title=""/>
          </v:shape>
          <o:OLEObject Type="Embed" ProgID="Equation.DSMT4" ShapeID="_x0000_i1048" DrawAspect="Content" ObjectID="_1456772381" r:id="rId54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          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ε)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2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7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e>
                </m:rad>
              </m:e>
            </m:rad>
          </m:e>
        </m:rad>
      </m:oMath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</w:t>
      </w:r>
    </w:p>
    <w:p w:rsidR="00D87C7C" w:rsidRPr="002D5E4F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Default="002D5E4F" w:rsidP="002D5E4F">
      <w:pPr>
        <w:spacing w:line="240" w:lineRule="auto"/>
        <w:rPr>
          <w:sz w:val="24"/>
          <w:szCs w:val="24"/>
          <w:u w:val="single"/>
        </w:rPr>
      </w:pPr>
    </w:p>
    <w:p w:rsidR="002D5E4F" w:rsidRDefault="00E34E3B" w:rsidP="002D5E4F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="002D5E4F">
        <w:rPr>
          <w:rFonts w:ascii="Times New Roman" w:hAnsi="Times New Roman" w:cs="Times New Roman"/>
        </w:rPr>
        <w:t xml:space="preserve">) Να εξετάσετε κατά πόσο το τρίγωνο ΑΒΓ είναι ορθογώνιο σε καθεμιά από τις πιο κάτω περιπτώσεις. Αν το  </w:t>
      </w:r>
    </w:p>
    <w:p w:rsidR="002D5E4F" w:rsidRPr="00BF243A" w:rsidRDefault="002D5E4F" w:rsidP="002D5E4F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τρίγωνο είναι ορθογώνιο, </w:t>
      </w:r>
      <w:r w:rsidRPr="00BF243A">
        <w:rPr>
          <w:rFonts w:ascii="Times New Roman" w:hAnsi="Times New Roman" w:cs="Times New Roman"/>
          <w:b/>
        </w:rPr>
        <w:t>να εντοπίσετε την ορθή γωνία.</w:t>
      </w:r>
      <w:r>
        <w:rPr>
          <w:rFonts w:ascii="Times New Roman" w:hAnsi="Times New Roman" w:cs="Times New Roman"/>
          <w:b/>
        </w:rPr>
        <w:t xml:space="preserve"> (Να δικαιολογήσετε τις απαντήσεις σας).      </w:t>
      </w:r>
      <w:r>
        <w:rPr>
          <w:rFonts w:ascii="Times New Roman" w:hAnsi="Times New Roman" w:cs="Times New Roman"/>
        </w:rPr>
        <w:t>(β.2)</w:t>
      </w:r>
    </w:p>
    <w:p w:rsidR="00D87C7C" w:rsidRDefault="002D5E4F" w:rsidP="002D5E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</w:t>
      </w:r>
      <w:r w:rsidR="00AF6EA1">
        <w:rPr>
          <w:rFonts w:ascii="Times New Roman" w:hAnsi="Times New Roman" w:cs="Times New Roman"/>
        </w:rPr>
        <w:t>α) ΑΒ=1</w:t>
      </w:r>
      <w:r w:rsidR="00AF6EA1" w:rsidRPr="00AF6EA1"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 xml:space="preserve"> cm</w:t>
      </w:r>
      <w:r w:rsidRPr="00D93E42">
        <w:rPr>
          <w:rFonts w:ascii="Times New Roman" w:hAnsi="Times New Roman" w:cs="Times New Roman"/>
        </w:rPr>
        <w:t xml:space="preserve">, </w:t>
      </w:r>
      <w:r w:rsidR="00AF6EA1">
        <w:rPr>
          <w:rFonts w:ascii="Times New Roman" w:hAnsi="Times New Roman" w:cs="Times New Roman"/>
        </w:rPr>
        <w:t>ΒΓ=</w:t>
      </w:r>
      <w:r w:rsidR="00AF6EA1" w:rsidRPr="00AF6EA1"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 xml:space="preserve"> cm</w:t>
      </w:r>
      <w:r w:rsidRPr="00D93E42">
        <w:rPr>
          <w:rFonts w:ascii="Times New Roman" w:hAnsi="Times New Roman" w:cs="Times New Roman"/>
        </w:rPr>
        <w:t xml:space="preserve">, </w:t>
      </w:r>
      <w:r w:rsidR="00AF6EA1">
        <w:rPr>
          <w:rFonts w:ascii="Times New Roman" w:hAnsi="Times New Roman" w:cs="Times New Roman"/>
        </w:rPr>
        <w:t>ΑΓ=</w:t>
      </w:r>
      <w:r w:rsidR="00AF6EA1" w:rsidRPr="00AF6EA1">
        <w:rPr>
          <w:rFonts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 xml:space="preserve">cm.                  </w:t>
      </w:r>
      <w:r w:rsidR="00AF6EA1">
        <w:rPr>
          <w:rFonts w:ascii="Times New Roman" w:hAnsi="Times New Roman" w:cs="Times New Roman"/>
        </w:rPr>
        <w:t xml:space="preserve">                         β) ΑΒ=</w:t>
      </w:r>
      <w:r w:rsidR="00AF6EA1" w:rsidRPr="000763EE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 cm</w:t>
      </w:r>
      <w:r w:rsidRPr="00D93E42">
        <w:rPr>
          <w:rFonts w:ascii="Times New Roman" w:hAnsi="Times New Roman" w:cs="Times New Roman"/>
        </w:rPr>
        <w:t xml:space="preserve">, </w:t>
      </w:r>
      <w:r w:rsidR="00AF6EA1">
        <w:rPr>
          <w:rFonts w:ascii="Times New Roman" w:hAnsi="Times New Roman" w:cs="Times New Roman"/>
        </w:rPr>
        <w:t>ΒΓ=</w:t>
      </w:r>
      <w:r w:rsidR="00AF6EA1" w:rsidRPr="000763EE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cm</w:t>
      </w:r>
      <w:r w:rsidRPr="00D93E42">
        <w:rPr>
          <w:rFonts w:ascii="Times New Roman" w:hAnsi="Times New Roman" w:cs="Times New Roman"/>
        </w:rPr>
        <w:t xml:space="preserve">, </w:t>
      </w:r>
      <w:r w:rsidR="00AF6EA1">
        <w:rPr>
          <w:rFonts w:ascii="Times New Roman" w:hAnsi="Times New Roman" w:cs="Times New Roman"/>
        </w:rPr>
        <w:t>ΑΓ=</w:t>
      </w:r>
      <w:r w:rsidR="00AF6EA1" w:rsidRPr="000763EE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cm.             </w:t>
      </w:r>
    </w:p>
    <w:p w:rsidR="00D87C7C" w:rsidRDefault="00D87C7C" w:rsidP="002D5E4F">
      <w:pPr>
        <w:rPr>
          <w:rFonts w:ascii="Times New Roman" w:hAnsi="Times New Roman" w:cs="Times New Roman"/>
        </w:rPr>
      </w:pPr>
    </w:p>
    <w:p w:rsidR="00D87C7C" w:rsidRDefault="00D87C7C" w:rsidP="002D5E4F">
      <w:pPr>
        <w:rPr>
          <w:rFonts w:ascii="Times New Roman" w:hAnsi="Times New Roman" w:cs="Times New Roman"/>
        </w:rPr>
      </w:pPr>
    </w:p>
    <w:p w:rsidR="00D87C7C" w:rsidRDefault="00D87C7C" w:rsidP="002D5E4F">
      <w:pPr>
        <w:rPr>
          <w:rFonts w:ascii="Times New Roman" w:hAnsi="Times New Roman" w:cs="Times New Roman"/>
        </w:rPr>
      </w:pPr>
    </w:p>
    <w:p w:rsidR="002D5E4F" w:rsidRPr="00BF243A" w:rsidRDefault="002D5E4F" w:rsidP="002D5E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</w:t>
      </w:r>
    </w:p>
    <w:p w:rsidR="002D5E4F" w:rsidRDefault="002D5E4F" w:rsidP="002D5E4F">
      <w:pPr>
        <w:rPr>
          <w:rFonts w:ascii="Times New Roman" w:hAnsi="Times New Roman" w:cs="Times New Roman"/>
        </w:rPr>
      </w:pPr>
    </w:p>
    <w:p w:rsidR="00D87C7C" w:rsidRDefault="00E34E3B" w:rsidP="002D5E4F">
      <w:pPr>
        <w:spacing w:after="0" w:line="240" w:lineRule="auto"/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(8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) Να υπολογίσετε το χ σε καθεμία από τις πιο κάτω περιπτώσεις :  </w:t>
      </w:r>
      <w:r w:rsidR="002D5E4F" w:rsidRPr="002D5E4F"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  <w:t xml:space="preserve">(Η απάντηση να δοθεί στην πιο απλή </w:t>
      </w:r>
      <w:r w:rsidR="00D87C7C"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  <w:t xml:space="preserve"> </w:t>
      </w:r>
    </w:p>
    <w:p w:rsidR="002D5E4F" w:rsidRPr="002D5E4F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  <w:t xml:space="preserve">      </w:t>
      </w:r>
      <w:r w:rsidR="002D5E4F" w:rsidRPr="002D5E4F"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  <w:t>της   μορφή)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  <w:t xml:space="preserve">                                                                                                                                                           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>(β.1-1-2)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EA7928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231F20"/>
          <w:sz w:val="24"/>
          <w:szCs w:val="24"/>
          <w:lang w:eastAsia="el-GR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5D7E77A7" wp14:editId="57C1174F">
                <wp:simplePos x="0" y="0"/>
                <wp:positionH relativeFrom="column">
                  <wp:posOffset>3498215</wp:posOffset>
                </wp:positionH>
                <wp:positionV relativeFrom="paragraph">
                  <wp:posOffset>151130</wp:posOffset>
                </wp:positionV>
                <wp:extent cx="1778635" cy="1085215"/>
                <wp:effectExtent l="0" t="190500" r="0" b="153035"/>
                <wp:wrapTight wrapText="bothSides">
                  <wp:wrapPolygon edited="0">
                    <wp:start x="9523" y="25700"/>
                    <wp:lineTo x="10769" y="25712"/>
                    <wp:lineTo x="12163" y="20091"/>
                    <wp:lineTo x="18592" y="24375"/>
                    <wp:lineTo x="20334" y="17349"/>
                    <wp:lineTo x="18379" y="11135"/>
                    <wp:lineTo x="20899" y="2991"/>
                    <wp:lineTo x="19827" y="2277"/>
                    <wp:lineTo x="19526" y="2485"/>
                    <wp:lineTo x="10986" y="-339"/>
                    <wp:lineTo x="10336" y="1275"/>
                    <wp:lineTo x="10449" y="5853"/>
                    <wp:lineTo x="10664" y="5996"/>
                    <wp:lineTo x="6444" y="8914"/>
                    <wp:lineTo x="6055" y="9474"/>
                    <wp:lineTo x="1447" y="12953"/>
                    <wp:lineTo x="-202" y="17585"/>
                    <wp:lineTo x="8451" y="24986"/>
                    <wp:lineTo x="9523" y="25700"/>
                  </wp:wrapPolygon>
                </wp:wrapTight>
                <wp:docPr id="299" name="Group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9472799">
                          <a:off x="0" y="0"/>
                          <a:ext cx="1778635" cy="1085215"/>
                          <a:chOff x="6199" y="1737"/>
                          <a:chExt cx="2801" cy="1709"/>
                        </a:xfrm>
                      </wpg:grpSpPr>
                      <wpg:grpSp>
                        <wpg:cNvPr id="300" name="Group 14"/>
                        <wpg:cNvGrpSpPr>
                          <a:grpSpLocks/>
                        </wpg:cNvGrpSpPr>
                        <wpg:grpSpPr bwMode="auto">
                          <a:xfrm>
                            <a:off x="7110" y="2186"/>
                            <a:ext cx="1890" cy="1260"/>
                            <a:chOff x="5760" y="7470"/>
                            <a:chExt cx="1890" cy="1260"/>
                          </a:xfrm>
                        </wpg:grpSpPr>
                        <wps:wsp>
                          <wps:cNvPr id="301" name="AutoShape 15"/>
                          <wps:cNvSpPr>
                            <a:spLocks noChangeArrowheads="1"/>
                          </wps:cNvSpPr>
                          <wps:spPr bwMode="auto">
                            <a:xfrm rot="4511497">
                              <a:off x="6120" y="7200"/>
                              <a:ext cx="1260" cy="18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" name="Rectangle 16"/>
                          <wps:cNvSpPr>
                            <a:spLocks noChangeArrowheads="1"/>
                          </wps:cNvSpPr>
                          <wps:spPr bwMode="auto">
                            <a:xfrm rot="15343324">
                              <a:off x="5760" y="7710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3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8010" y="2771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D07676" w:rsidRDefault="00DD7E32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13</w:t>
                              </w:r>
                              <w:r w:rsidR="002D5E4F">
                                <w:rPr>
                                  <w:rFonts w:ascii="Times New Roman" w:hAnsi="Times New Roman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7427" y="1737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8A3617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 xml:space="preserve">    χ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6199" y="2838"/>
                            <a:ext cx="12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8A3617" w:rsidRDefault="00EA7928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lang w:val="en-US"/>
                                </w:rPr>
                                <w:t>5</w:t>
                              </w:r>
                              <w:r w:rsidR="002D5E4F">
                                <w:rPr>
                                  <w:rFonts w:ascii="Times New Roman" w:hAnsi="Times New Roman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7E77A7" id="Group 299" o:spid="_x0000_s1026" style="position:absolute;margin-left:275.45pt;margin-top:11.9pt;width:140.05pt;height:85.45pt;rotation:10346823fd;z-index:251714560" coordorigin="6199,1737" coordsize="2801,1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">
                <v:group id="Group 14" o:spid="_x0000_s1027" style="position:absolute;left:7110;top:2186;width:1890;height:1260" coordorigin="5760,7470" coordsize="189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5" o:spid="_x0000_s1028" type="#_x0000_t6" style="position:absolute;left:6120;top:7200;width:1260;height:1800;rotation:492775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DKpsYA&#10;AADcAAAADwAAAGRycy9kb3ducmV2LnhtbESPzWrDMBCE74W8g9hAb7WcFkxxIps4pWCaU/MDyW2x&#10;NrYTa2UsNXHz9FWh0OMwM98wi3w0nbjS4FrLCmZRDIK4srrlWsFu+/70CsJ5ZI2dZVLwTQ7ybPKw&#10;wFTbG3/SdeNrESDsUlTQeN+nUrqqIYMusj1x8E52MOiDHGqpB7wFuOnkcxwn0mDLYaHBnlYNVZfN&#10;l1FQlMVxnSStPVWF2V8+7m99eTgr9Tgdl3MQnkb/H/5rl1rBSzyD3zPhCMjs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aDKpsYAAADcAAAADwAAAAAAAAAAAAAAAACYAgAAZHJz&#10;L2Rvd25yZXYueG1sUEsFBgAAAAAEAAQA9QAAAIsDAAAAAA==&#10;"/>
                  <v:rect id="Rectangle 16" o:spid="_x0000_s1029" style="position:absolute;left:5760;top:7710;width:180;height:180;rotation:-683395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Ny6cMA&#10;AADcAAAADwAAAGRycy9kb3ducmV2LnhtbESPQWsCMRSE74X+h/AKvdVEhVJWo6i04qFQquL5uXlu&#10;Fjcv6SZdt/++EQSPw8x8w0znvWtER22sPWsYDhQI4tKbmisN+93HyxuImJANNp5Jwx9FmM8eH6ZY&#10;GH/hb+q2qRIZwrFADTalUEgZS0sO48AH4uydfOswZdlW0rR4yXDXyJFSr9JhzXnBYqCVpfK8/XUa&#10;NsG+H1z46j5Dd1z+rO1+FYPS+vmpX0xAJOrTPXxrb4yGsRrB9Uw+AnL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2Ny6cMAAADcAAAADwAAAAAAAAAAAAAAAACYAgAAZHJzL2Rv&#10;d25yZXYueG1sUEsFBgAAAAAEAAQA9QAAAIgDAAAAAA=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30" type="#_x0000_t202" style="position:absolute;left:8010;top:2771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vds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G73bEAAAA3AAAAA8AAAAAAAAAAAAAAAAAmAIAAGRycy9k&#10;b3ducmV2LnhtbFBLBQYAAAAABAAEAPUAAACJAwAAAAA=&#10;" filled="f" stroked="f">
                  <v:textbox>
                    <w:txbxContent>
                      <w:p w:rsidR="002D5E4F" w:rsidRPr="00D07676" w:rsidRDefault="00DD7E32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3</w:t>
                        </w:r>
                        <w:r w:rsidR="002D5E4F">
                          <w:rPr>
                            <w:rFonts w:ascii="Times New Roman" w:hAnsi="Times New Roman"/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Text Box 18" o:spid="_x0000_s1031" type="#_x0000_t202" style="position:absolute;left:7427;top:1737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<v:textbox>
                    <w:txbxContent>
                      <w:p w:rsidR="002D5E4F" w:rsidRPr="008A3617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 xml:space="preserve">    χ</w:t>
                        </w:r>
                      </w:p>
                    </w:txbxContent>
                  </v:textbox>
                </v:shape>
                <v:shape id="Text Box 19" o:spid="_x0000_s1032" type="#_x0000_t202" style="position:absolute;left:6199;top:2838;width:123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<v:textbox>
                    <w:txbxContent>
                      <w:p w:rsidR="002D5E4F" w:rsidRPr="008A3617" w:rsidRDefault="00EA7928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lang w:val="en-US"/>
                          </w:rPr>
                          <w:t>5</w:t>
                        </w:r>
                        <w:r w:rsidR="002D5E4F">
                          <w:rPr>
                            <w:rFonts w:ascii="Times New Roman" w:hAnsi="Times New Roman"/>
                          </w:rPr>
                          <w:t xml:space="preserve"> cm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D87C7C">
        <w:rPr>
          <w:rFonts w:ascii="Times New Roman" w:eastAsia="Times New Roman" w:hAnsi="Times New Roman" w:cs="Times New Roman"/>
          <w:noProof/>
          <w:color w:val="231F20"/>
          <w:sz w:val="24"/>
          <w:szCs w:val="24"/>
          <w:lang w:eastAsia="el-GR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7FE7A262" wp14:editId="744D889A">
                <wp:simplePos x="0" y="0"/>
                <wp:positionH relativeFrom="column">
                  <wp:posOffset>-66675</wp:posOffset>
                </wp:positionH>
                <wp:positionV relativeFrom="paragraph">
                  <wp:posOffset>149860</wp:posOffset>
                </wp:positionV>
                <wp:extent cx="1447800" cy="1485900"/>
                <wp:effectExtent l="0" t="19050" r="0" b="0"/>
                <wp:wrapNone/>
                <wp:docPr id="293" name="Group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7800" cy="1485900"/>
                          <a:chOff x="405" y="7020"/>
                          <a:chExt cx="2280" cy="2340"/>
                        </a:xfrm>
                      </wpg:grpSpPr>
                      <wps:wsp>
                        <wps:cNvPr id="294" name="AutoShape 8"/>
                        <wps:cNvSpPr>
                          <a:spLocks noChangeArrowheads="1"/>
                        </wps:cNvSpPr>
                        <wps:spPr bwMode="auto">
                          <a:xfrm>
                            <a:off x="1080" y="7020"/>
                            <a:ext cx="1440" cy="18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350" y="882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D07676" w:rsidRDefault="00EA7928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lang w:val="en-US"/>
                                </w:rPr>
                                <w:t>6</w:t>
                              </w:r>
                              <w:r w:rsidR="002D5E4F">
                                <w:rPr>
                                  <w:rFonts w:ascii="Times New Roman" w:hAnsi="Times New Roman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05" y="774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D07676" w:rsidRDefault="00EA7928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lang w:val="en-US"/>
                                </w:rPr>
                                <w:t>8</w:t>
                              </w:r>
                              <w:r w:rsidR="002D5E4F">
                                <w:rPr>
                                  <w:rFonts w:ascii="Times New Roman" w:hAnsi="Times New Roman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785" y="756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D07676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χ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080" y="8625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E7A262" id="Group 293" o:spid="_x0000_s1033" style="position:absolute;margin-left:-5.25pt;margin-top:11.8pt;width:114pt;height:117pt;z-index:251713536" coordorigin="405,7020" coordsize="228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">
                <v:shape id="AutoShape 8" o:spid="_x0000_s1034" type="#_x0000_t6" style="position:absolute;left:1080;top:7020;width:144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JjJsUA&#10;AADcAAAADwAAAGRycy9kb3ducmV2LnhtbESPwWrDMBBE74H+g9hCLyGWkwZTu1FCCSSUHkLi5gMW&#10;a2ubWisjKbbz91Wh0OMwM2+YzW4ynRjI+daygmWSgiCurG65VnD9PCxeQPiArLGzTAru5GG3fZht&#10;sNB25AsNZahFhLAvUEETQl9I6auGDPrE9sTR+7LOYIjS1VI7HCPcdHKVppk02HJcaLCnfUPVd3kz&#10;CnCZzbNTfriftS6Pz/QxtsdhVOrpcXp7BRFoCv/hv/a7VrDK1/B7Jh4B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AmMmxQAAANwAAAAPAAAAAAAAAAAAAAAAAJgCAABkcnMv&#10;ZG93bnJldi54bWxQSwUGAAAAAAQABAD1AAAAigMAAAAA&#10;"/>
                <v:shape id="Text Box 9" o:spid="_x0000_s1035" type="#_x0000_t202" style="position:absolute;left:1350;top:882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<v:textbox>
                    <w:txbxContent>
                      <w:p w:rsidR="002D5E4F" w:rsidRPr="00D07676" w:rsidRDefault="00EA7928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lang w:val="en-US"/>
                          </w:rPr>
                          <w:t>6</w:t>
                        </w:r>
                        <w:r w:rsidR="002D5E4F">
                          <w:rPr>
                            <w:rFonts w:ascii="Times New Roman" w:hAnsi="Times New Roman"/>
                          </w:rPr>
                          <w:t>cm</w:t>
                        </w:r>
                      </w:p>
                    </w:txbxContent>
                  </v:textbox>
                </v:shape>
                <v:shape id="Text Box 10" o:spid="_x0000_s1036" type="#_x0000_t202" style="position:absolute;left:405;top:774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<v:textbox>
                    <w:txbxContent>
                      <w:p w:rsidR="002D5E4F" w:rsidRPr="00D07676" w:rsidRDefault="00EA7928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lang w:val="en-US"/>
                          </w:rPr>
                          <w:t>8</w:t>
                        </w:r>
                        <w:r w:rsidR="002D5E4F">
                          <w:rPr>
                            <w:rFonts w:ascii="Times New Roman" w:hAnsi="Times New Roman"/>
                          </w:rPr>
                          <w:t>cm</w:t>
                        </w:r>
                      </w:p>
                    </w:txbxContent>
                  </v:textbox>
                </v:shape>
                <v:shape id="Text Box 11" o:spid="_x0000_s1037" type="#_x0000_t202" style="position:absolute;left:1785;top:756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<v:textbox>
                    <w:txbxContent>
                      <w:p w:rsidR="002D5E4F" w:rsidRPr="00D07676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χ</w:t>
                        </w:r>
                      </w:p>
                    </w:txbxContent>
                  </v:textbox>
                </v:shape>
                <v:rect id="Rectangle 12" o:spid="_x0000_s1038" style="position:absolute;left:1080;top:8625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aHb8EA&#10;AADcAAAADwAAAGRycy9kb3ducmV2LnhtbERPTYvCMBC9L/gfwgje1tQKslbTIoqiR62Xvc02Y1tt&#10;JqWJWv31m8PCHh/ve5n1phEP6lxtWcFkHIEgLqyuuVRwzrefXyCcR9bYWCYFL3KQpYOPJSbaPvlI&#10;j5MvRQhhl6CCyvs2kdIVFRl0Y9sSB+5iO4M+wK6UusNnCDeNjKNoJg3WHBoqbGldUXE73Y2Cnzo+&#10;4/uY7yIz3079oc+v9++NUqNhv1qA8NT7f/Gfe68VxPOwNpwJR0Cm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2h2/BAAAA3AAAAA8AAAAAAAAAAAAAAAAAmAIAAGRycy9kb3du&#10;cmV2LnhtbFBLBQYAAAAABAAEAPUAAACGAwAAAAA=&#10;"/>
              </v:group>
            </w:pict>
          </mc:Fallback>
        </mc:AlternateConten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α)                                                                               </w:t>
      </w:r>
      <w:r w:rsidR="00D87C7C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β)                   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9610F5" w:rsidRDefault="009610F5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9610F5" w:rsidRDefault="009610F5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9610F5" w:rsidRDefault="009610F5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231F20"/>
          <w:sz w:val="24"/>
          <w:szCs w:val="24"/>
          <w:lang w:eastAsia="el-GR"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718F928E" wp14:editId="2BF6462D">
                <wp:simplePos x="0" y="0"/>
                <wp:positionH relativeFrom="column">
                  <wp:posOffset>45720</wp:posOffset>
                </wp:positionH>
                <wp:positionV relativeFrom="paragraph">
                  <wp:posOffset>157480</wp:posOffset>
                </wp:positionV>
                <wp:extent cx="3209925" cy="2669540"/>
                <wp:effectExtent l="0" t="0" r="0" b="0"/>
                <wp:wrapTight wrapText="bothSides">
                  <wp:wrapPolygon edited="0">
                    <wp:start x="2564" y="4932"/>
                    <wp:lineTo x="2564" y="10173"/>
                    <wp:lineTo x="256" y="12485"/>
                    <wp:lineTo x="256" y="12639"/>
                    <wp:lineTo x="2564" y="14951"/>
                    <wp:lineTo x="2692" y="19884"/>
                    <wp:lineTo x="5384" y="19884"/>
                    <wp:lineTo x="5384" y="21425"/>
                    <wp:lineTo x="8204" y="21425"/>
                    <wp:lineTo x="8204" y="19884"/>
                    <wp:lineTo x="17049" y="19884"/>
                    <wp:lineTo x="16793" y="14951"/>
                    <wp:lineTo x="21408" y="14643"/>
                    <wp:lineTo x="21151" y="10019"/>
                    <wp:lineTo x="13588" y="7553"/>
                    <wp:lineTo x="13460" y="7553"/>
                    <wp:lineTo x="3589" y="5087"/>
                    <wp:lineTo x="3461" y="4932"/>
                    <wp:lineTo x="2564" y="4932"/>
                  </wp:wrapPolygon>
                </wp:wrapTight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9925" cy="2669540"/>
                          <a:chOff x="720" y="10358"/>
                          <a:chExt cx="5055" cy="4204"/>
                        </a:xfrm>
                      </wpg:grpSpPr>
                      <wps:wsp>
                        <wps:cNvPr id="19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12420"/>
                            <a:ext cx="9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D376EA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 xml:space="preserve">     χ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22"/>
                        <wps:cNvSpPr>
                          <a:spLocks noChangeArrowheads="1"/>
                        </wps:cNvSpPr>
                        <wps:spPr bwMode="auto">
                          <a:xfrm>
                            <a:off x="1414" y="11363"/>
                            <a:ext cx="1504" cy="252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utoShape 23"/>
                        <wps:cNvSpPr>
                          <a:spLocks noChangeArrowheads="1"/>
                        </wps:cNvSpPr>
                        <wps:spPr bwMode="auto">
                          <a:xfrm rot="19729449">
                            <a:off x="1948" y="10358"/>
                            <a:ext cx="3094" cy="2926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rc 24"/>
                        <wps:cNvSpPr>
                          <a:spLocks/>
                        </wps:cNvSpPr>
                        <wps:spPr bwMode="auto">
                          <a:xfrm flipH="1">
                            <a:off x="5040" y="12163"/>
                            <a:ext cx="164" cy="437"/>
                          </a:xfrm>
                          <a:custGeom>
                            <a:avLst/>
                            <a:gdLst>
                              <a:gd name="G0" fmla="+- 0 0 0"/>
                              <a:gd name="G1" fmla="+- 19144 0 0"/>
                              <a:gd name="G2" fmla="+- 21600 0 0"/>
                              <a:gd name="T0" fmla="*/ 10004 w 21600"/>
                              <a:gd name="T1" fmla="*/ 0 h 26210"/>
                              <a:gd name="T2" fmla="*/ 20412 w 21600"/>
                              <a:gd name="T3" fmla="*/ 26210 h 26210"/>
                              <a:gd name="T4" fmla="*/ 0 w 21600"/>
                              <a:gd name="T5" fmla="*/ 19144 h 26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6210" fill="none" extrusionOk="0">
                                <a:moveTo>
                                  <a:pt x="10003" y="0"/>
                                </a:moveTo>
                                <a:cubicBezTo>
                                  <a:pt x="17131" y="3725"/>
                                  <a:pt x="21600" y="11101"/>
                                  <a:pt x="21600" y="19144"/>
                                </a:cubicBezTo>
                                <a:cubicBezTo>
                                  <a:pt x="21600" y="21549"/>
                                  <a:pt x="21198" y="23937"/>
                                  <a:pt x="20411" y="26209"/>
                                </a:cubicBezTo>
                              </a:path>
                              <a:path w="21600" h="26210" stroke="0" extrusionOk="0">
                                <a:moveTo>
                                  <a:pt x="10003" y="0"/>
                                </a:moveTo>
                                <a:cubicBezTo>
                                  <a:pt x="17131" y="3725"/>
                                  <a:pt x="21600" y="11101"/>
                                  <a:pt x="21600" y="19144"/>
                                </a:cubicBezTo>
                                <a:cubicBezTo>
                                  <a:pt x="21600" y="21549"/>
                                  <a:pt x="21198" y="23937"/>
                                  <a:pt x="20411" y="26209"/>
                                </a:cubicBezTo>
                                <a:lnTo>
                                  <a:pt x="0" y="1914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rc 25"/>
                        <wps:cNvSpPr>
                          <a:spLocks/>
                        </wps:cNvSpPr>
                        <wps:spPr bwMode="auto">
                          <a:xfrm flipV="1">
                            <a:off x="1837" y="11528"/>
                            <a:ext cx="328" cy="54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1404" y="13514"/>
                            <a:ext cx="329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905" y="13842"/>
                            <a:ext cx="822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D376EA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3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919" y="13122"/>
                            <a:ext cx="821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80405B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ψ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139" y="11340"/>
                            <a:ext cx="821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80405B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8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9" name="Group 30"/>
                        <wpg:cNvGrpSpPr>
                          <a:grpSpLocks/>
                        </wpg:cNvGrpSpPr>
                        <wpg:grpSpPr bwMode="auto">
                          <a:xfrm>
                            <a:off x="1965" y="11798"/>
                            <a:ext cx="3810" cy="1260"/>
                            <a:chOff x="2130" y="5760"/>
                            <a:chExt cx="3810" cy="1260"/>
                          </a:xfrm>
                        </wpg:grpSpPr>
                        <wps:wsp>
                          <wps:cNvPr id="290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6120"/>
                              <a:ext cx="126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5E4F" w:rsidRPr="00D376EA" w:rsidRDefault="002D5E4F" w:rsidP="002D5E4F">
                                <w:pPr>
                                  <w:rPr>
                                    <w:rFonts w:ascii="Times New Roman" w:hAnsi="Times New Roman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45</w:t>
                                </w:r>
                                <w:r>
                                  <w:rPr>
                                    <w:rFonts w:ascii="Times New Roman" w:hAnsi="Times New Roman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30" y="5760"/>
                              <a:ext cx="126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5E4F" w:rsidRPr="00D376EA" w:rsidRDefault="002D5E4F" w:rsidP="002D5E4F">
                                <w:pPr>
                                  <w:rPr>
                                    <w:rFonts w:ascii="Times New Roman" w:hAnsi="Times New Roman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45</w:t>
                                </w:r>
                                <w:r>
                                  <w:rPr>
                                    <w:rFonts w:ascii="Times New Roman" w:hAnsi="Times New Roman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2" name="Rectangle 33"/>
                        <wps:cNvSpPr>
                          <a:spLocks noChangeArrowheads="1"/>
                        </wps:cNvSpPr>
                        <wps:spPr bwMode="auto">
                          <a:xfrm rot="-1926376">
                            <a:off x="2820" y="13444"/>
                            <a:ext cx="328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8F928E" id="Group 15" o:spid="_x0000_s1039" style="position:absolute;margin-left:3.6pt;margin-top:12.4pt;width:252.75pt;height:210.2pt;z-index:251715584" coordorigin="720,10358" coordsize="5055,4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">
                <v:shape id="Text Box 21" o:spid="_x0000_s1040" type="#_x0000_t202" style="position:absolute;left:720;top:12420;width:9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2D5E4F" w:rsidRPr="00D376EA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 xml:space="preserve">     χ</w:t>
                        </w:r>
                      </w:p>
                    </w:txbxContent>
                  </v:textbox>
                </v:shape>
                <v:shape id="AutoShape 22" o:spid="_x0000_s1041" type="#_x0000_t6" style="position:absolute;left:1414;top:11363;width:1504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gupMEA&#10;AADbAAAADwAAAGRycy9kb3ducmV2LnhtbERP3WqDMBS+H/QdwinsZtTYDmSzRimFlrGLsbo9wMGc&#10;qtScSJKpffvlYrDLj++/qBYziImc7y0r2CYpCOLG6p5bBd9fp80LCB+QNQ6WScGdPFTl6qHAXNuZ&#10;LzTVoRUxhH2OCroQxlxK33Rk0Cd2JI7c1TqDIULXSu1wjuFmkLs0zaTBnmNDhyMdO2pu9Y9RgNvs&#10;Kft4Pd0/ta7Pz/Q+9+dpVupxvRz2IAIt4V/8537TCnZxffwSf4As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4LqTBAAAA2wAAAA8AAAAAAAAAAAAAAAAAmAIAAGRycy9kb3du&#10;cmV2LnhtbFBLBQYAAAAABAAEAPUAAACGAwAAAAA=&#10;"/>
                <v:shape id="AutoShape 23" o:spid="_x0000_s1042" type="#_x0000_t6" style="position:absolute;left:1948;top:10358;width:3094;height:2926;rotation:-204314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XYlcQA&#10;AADbAAAADwAAAGRycy9kb3ducmV2LnhtbESPzWrDMBCE74W+g9hCL6WWY6iTOlZCCBR6SA/5uy/W&#10;xlZrrYylJsrbR4VCjsPMfMPUy2h7cabRG8cKJlkOgrhx2nCr4LD/eJ2B8AFZY++YFFzJw3Lx+FBj&#10;pd2Ft3TehVYkCPsKFXQhDJWUvunIos/cQJy8kxsthiTHVuoRLwlue1nkeSktGk4LHQ607qj52f1a&#10;Be/72ctmOvk+FDGafvg6Xv1baZR6foqrOYhAMdzD/+1PraAo4e9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F2JXEAAAA2wAAAA8AAAAAAAAAAAAAAAAAmAIAAGRycy9k&#10;b3ducmV2LnhtbFBLBQYAAAAABAAEAPUAAACJAwAAAAA=&#10;"/>
                <v:shape id="Arc 24" o:spid="_x0000_s1043" style="position:absolute;left:5040;top:12163;width:164;height:437;flip:x;visibility:visible;mso-wrap-style:square;v-text-anchor:top" coordsize="21600,26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c73sYA&#10;AADbAAAADwAAAGRycy9kb3ducmV2LnhtbESPQWvCQBSE74L/YXlCL6KbSlFJs5FQUAp6qQl4fc2+&#10;JqHZt2F3q2l/fbdQ8DjMzDdMthtNL67kfGdZweMyAUFcW91xo6Aq94stCB+QNfaWScE3edjl00mG&#10;qbY3fqPrOTQiQtinqKANYUil9HVLBv3SDsTR+7DOYIjSNVI7vEW46eUqSdbSYMdxocWBXlqqP89f&#10;RsHhpzzKp0N52s/706WaF8dL4d6VepiNxTOIQGO4h//br1rBagN/X+IPk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yc73sYAAADbAAAADwAAAAAAAAAAAAAAAACYAgAAZHJz&#10;L2Rvd25yZXYueG1sUEsFBgAAAAAEAAQA9QAAAIsDAAAAAA==&#10;" path="m10003,nfc17131,3725,21600,11101,21600,19144v,2405,-402,4793,-1189,7065em10003,nsc17131,3725,21600,11101,21600,19144v,2405,-402,4793,-1189,7065l,19144,10003,xe" filled="f">
                  <v:path arrowok="t" o:extrusionok="f" o:connecttype="custom" o:connectlocs="76,0;155,437;0,319" o:connectangles="0,0,0"/>
                </v:shape>
                <v:shape id="Arc 25" o:spid="_x0000_s1044" style="position:absolute;left:1837;top:11528;width:328;height:54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4AxcEA&#10;AADbAAAADwAAAGRycy9kb3ducmV2LnhtbESPwWrDMAyG74O+g1Fht9VZRkNJ64YRaLfj1vQBRKwl&#10;YbEcbDfN3n46DHYUv/5P+g7V4kY1U4iDZwPPmwwUcevtwJ2Ba3N62oGKCdni6JkM/FCE6rh6OGBp&#10;/Z0/ab6kTgmEY4kG+pSmUuvY9uQwbvxELNmXDw6TjKHTNuBd4G7UeZYV2uHAcqHHieqe2u/LzRlo&#10;huLjnHNdCGhOW396C9ftizGP6+V1DyrRkv6X/9rv1kAuz4qLeIA+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eAMXBAAAA2wAAAA8AAAAAAAAAAAAAAAAAmAIAAGRycy9kb3du&#10;cmV2LnhtbFBLBQYAAAAABAAEAPUAAACGAwAAAAA=&#10;" path="m-1,nfc11929,,21600,9670,21600,21600em-1,nsc11929,,21600,9670,21600,21600l,21600,-1,xe" filled="f">
                  <v:path arrowok="t" o:extrusionok="f" o:connecttype="custom" o:connectlocs="0,0;328,540;0,540" o:connectangles="0,0,0"/>
                </v:shape>
                <v:rect id="Rectangle 26" o:spid="_x0000_s1045" style="position:absolute;left:1404;top:13514;width:32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<v:shape id="Text Box 27" o:spid="_x0000_s1046" type="#_x0000_t202" style="position:absolute;left:1905;top:13842;width:82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2D5E4F" w:rsidRPr="00D376EA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3 cm</w:t>
                        </w:r>
                      </w:p>
                    </w:txbxContent>
                  </v:textbox>
                </v:shape>
                <v:shape id="Text Box 28" o:spid="_x0000_s1047" type="#_x0000_t202" style="position:absolute;left:3919;top:13122;width:821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2D5E4F" w:rsidRPr="0080405B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ψ</w:t>
                        </w:r>
                      </w:p>
                    </w:txbxContent>
                  </v:textbox>
                </v:shape>
                <v:shape id="Text Box 29" o:spid="_x0000_s1048" type="#_x0000_t202" style="position:absolute;left:3139;top:11340;width:821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<v:textbox>
                    <w:txbxContent>
                      <w:p w:rsidR="002D5E4F" w:rsidRPr="0080405B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8 cm</w:t>
                        </w:r>
                      </w:p>
                    </w:txbxContent>
                  </v:textbox>
                </v:shape>
                <v:group id="Group 30" o:spid="_x0000_s1049" style="position:absolute;left:1965;top:11798;width:3810;height:1260" coordorigin="2130,5760" coordsize="381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<v:shape id="Text Box 31" o:spid="_x0000_s1050" type="#_x0000_t202" style="position:absolute;left:4680;top:6120;width:126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/rG8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nB/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f+sbwgAAANwAAAAPAAAAAAAAAAAAAAAAAJgCAABkcnMvZG93&#10;bnJldi54bWxQSwUGAAAAAAQABAD1AAAAhwMAAAAA&#10;" filled="f" stroked="f">
                    <v:textbox>
                      <w:txbxContent>
                        <w:p w:rsidR="002D5E4F" w:rsidRPr="00D376EA" w:rsidRDefault="002D5E4F" w:rsidP="002D5E4F">
                          <w:pPr>
                            <w:rPr>
                              <w:rFonts w:ascii="Times New Roman" w:hAnsi="Times New Roman"/>
                              <w:vertAlign w:val="superscript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45</w:t>
                          </w:r>
                          <w:r>
                            <w:rPr>
                              <w:rFonts w:ascii="Times New Roman" w:hAnsi="Times New Roman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2" o:spid="_x0000_s1051" type="#_x0000_t202" style="position:absolute;left:2130;top:5760;width:126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NOg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NOgMMAAADcAAAADwAAAAAAAAAAAAAAAACYAgAAZHJzL2Rv&#10;d25yZXYueG1sUEsFBgAAAAAEAAQA9QAAAIgDAAAAAA==&#10;" filled="f" stroked="f">
                    <v:textbox>
                      <w:txbxContent>
                        <w:p w:rsidR="002D5E4F" w:rsidRPr="00D376EA" w:rsidRDefault="002D5E4F" w:rsidP="002D5E4F">
                          <w:pPr>
                            <w:rPr>
                              <w:rFonts w:ascii="Times New Roman" w:hAnsi="Times New Roman"/>
                              <w:vertAlign w:val="superscript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45</w:t>
                          </w:r>
                          <w:r>
                            <w:rPr>
                              <w:rFonts w:ascii="Times New Roman" w:hAnsi="Times New Roman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rect id="Rectangle 33" o:spid="_x0000_s1052" style="position:absolute;left:2820;top:13444;width:328;height:360;rotation:-21041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dAAcMA&#10;AADcAAAADwAAAGRycy9kb3ducmV2LnhtbESPQWsCMRSE7wX/Q3hCbzXrWoquRhFF6EmoiudH8txd&#10;TV7WTdT135tCocdhZr5hZovOWXGnNtSeFQwHGQhi7U3NpYLDfvMxBhEiskHrmRQ8KcBi3nubYWH8&#10;g3/ovoulSBAOBSqoYmwKKYOuyGEY+IY4eSffOoxJtqU0LT4S3FmZZ9mXdFhzWqiwoVVF+rK7OQXb&#10;0WhN48310wa3tpfmqLens1bqvd8tpyAidfE//Nf+NgrySQ6/Z9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QdAAcMAAADcAAAADwAAAAAAAAAAAAAAAACYAgAAZHJzL2Rv&#10;d25yZXYueG1sUEsFBgAAAAAEAAQA9QAAAIgDAAAAAA==&#10;"/>
                <w10:wrap type="tight"/>
              </v:group>
            </w:pict>
          </mc:Fallback>
        </mc:AlternateContent>
      </w:r>
    </w:p>
    <w:p w:rsidR="009610F5" w:rsidRDefault="009610F5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E34E3B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(γ) 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10744" w:rsidRPr="009610F5" w:rsidRDefault="00D10744" w:rsidP="009610F5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D10744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</w:t>
      </w:r>
    </w:p>
    <w:tbl>
      <w:tblPr>
        <w:tblStyle w:val="TableGrid"/>
        <w:tblpPr w:leftFromText="180" w:rightFromText="180" w:vertAnchor="text" w:horzAnchor="margin" w:tblpXSpec="right" w:tblpY="505"/>
        <w:tblW w:w="0" w:type="auto"/>
        <w:tblLook w:val="04A0" w:firstRow="1" w:lastRow="0" w:firstColumn="1" w:lastColumn="0" w:noHBand="0" w:noVBand="1"/>
      </w:tblPr>
      <w:tblGrid>
        <w:gridCol w:w="2872"/>
      </w:tblGrid>
      <w:tr w:rsidR="00B34682" w:rsidTr="00B34682">
        <w:trPr>
          <w:trHeight w:val="402"/>
        </w:trPr>
        <w:tc>
          <w:tcPr>
            <w:tcW w:w="2872" w:type="dxa"/>
          </w:tcPr>
          <w:p w:rsidR="00B34682" w:rsidRDefault="00C707E1" w:rsidP="00B34682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21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=20,51828453…</m:t>
                </m:r>
              </m:oMath>
            </m:oMathPara>
          </w:p>
        </w:tc>
      </w:tr>
      <w:tr w:rsidR="00B34682" w:rsidTr="00B34682">
        <w:trPr>
          <w:trHeight w:val="402"/>
        </w:trPr>
        <w:tc>
          <w:tcPr>
            <w:tcW w:w="2872" w:type="dxa"/>
          </w:tcPr>
          <w:p w:rsidR="00B34682" w:rsidRDefault="00C707E1" w:rsidP="00B34682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61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=21,47091055…</m:t>
                </m:r>
              </m:oMath>
            </m:oMathPara>
          </w:p>
        </w:tc>
      </w:tr>
      <w:tr w:rsidR="00B34682" w:rsidTr="00B34682">
        <w:trPr>
          <w:trHeight w:val="414"/>
        </w:trPr>
        <w:tc>
          <w:tcPr>
            <w:tcW w:w="2872" w:type="dxa"/>
          </w:tcPr>
          <w:p w:rsidR="00B34682" w:rsidRDefault="00C707E1" w:rsidP="00B34682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61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=23,68543856…</m:t>
                </m:r>
              </m:oMath>
            </m:oMathPara>
          </w:p>
        </w:tc>
      </w:tr>
    </w:tbl>
    <w:p w:rsidR="00D10744" w:rsidRPr="00276FD5" w:rsidRDefault="00D10744" w:rsidP="00E34E3B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76FD5">
        <w:rPr>
          <w:rFonts w:ascii="Times New Roman" w:hAnsi="Times New Roman" w:cs="Times New Roman"/>
          <w:sz w:val="24"/>
          <w:szCs w:val="24"/>
        </w:rPr>
        <w:t>Να υπολογίσετε την απόσταση του αεροπλάνου από το πλοίο στο πιο κάτω σχήμα στην πλησιέστερη ακέραια μονάδα:</w:t>
      </w:r>
    </w:p>
    <w:p w:rsidR="00D10744" w:rsidRDefault="00B34682" w:rsidP="00D1074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716608" behindDoc="0" locked="0" layoutInCell="1" allowOverlap="1" wp14:anchorId="05E9A269" wp14:editId="6F0845DF">
            <wp:simplePos x="0" y="0"/>
            <wp:positionH relativeFrom="column">
              <wp:posOffset>419100</wp:posOffset>
            </wp:positionH>
            <wp:positionV relativeFrom="paragraph">
              <wp:posOffset>83820</wp:posOffset>
            </wp:positionV>
            <wp:extent cx="2124075" cy="1590675"/>
            <wp:effectExtent l="0" t="0" r="9525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D10744" w:rsidRDefault="00D10744" w:rsidP="00D1074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D10744" w:rsidSect="00E8535B">
      <w:footerReference w:type="default" r:id="rId5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07E1" w:rsidRDefault="00C707E1" w:rsidP="00851C14">
      <w:pPr>
        <w:spacing w:after="0" w:line="240" w:lineRule="auto"/>
      </w:pPr>
      <w:r>
        <w:separator/>
      </w:r>
    </w:p>
  </w:endnote>
  <w:endnote w:type="continuationSeparator" w:id="0">
    <w:p w:rsidR="00C707E1" w:rsidRDefault="00C707E1" w:rsidP="00851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57366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87C7C" w:rsidRDefault="00D87C7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631F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51C14" w:rsidRDefault="00851C1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07E1" w:rsidRDefault="00C707E1" w:rsidP="00851C14">
      <w:pPr>
        <w:spacing w:after="0" w:line="240" w:lineRule="auto"/>
      </w:pPr>
      <w:r>
        <w:separator/>
      </w:r>
    </w:p>
  </w:footnote>
  <w:footnote w:type="continuationSeparator" w:id="0">
    <w:p w:rsidR="00C707E1" w:rsidRDefault="00C707E1" w:rsidP="00851C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B974A9"/>
    <w:multiLevelType w:val="hybridMultilevel"/>
    <w:tmpl w:val="347CD2B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0A594B"/>
    <w:multiLevelType w:val="hybridMultilevel"/>
    <w:tmpl w:val="EDC085FE"/>
    <w:lvl w:ilvl="0" w:tplc="0408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667C42"/>
    <w:multiLevelType w:val="hybridMultilevel"/>
    <w:tmpl w:val="92204B60"/>
    <w:lvl w:ilvl="0" w:tplc="D2C437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3E6169A"/>
    <w:multiLevelType w:val="hybridMultilevel"/>
    <w:tmpl w:val="1938E3E6"/>
    <w:lvl w:ilvl="0" w:tplc="0408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EB6AC3"/>
    <w:multiLevelType w:val="hybridMultilevel"/>
    <w:tmpl w:val="2C8408E0"/>
    <w:lvl w:ilvl="0" w:tplc="0408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535B"/>
    <w:rsid w:val="000631F6"/>
    <w:rsid w:val="000763EE"/>
    <w:rsid w:val="000A327E"/>
    <w:rsid w:val="000A389E"/>
    <w:rsid w:val="000A4C70"/>
    <w:rsid w:val="000B11AD"/>
    <w:rsid w:val="001A3DA5"/>
    <w:rsid w:val="001B182E"/>
    <w:rsid w:val="001D30E2"/>
    <w:rsid w:val="00215774"/>
    <w:rsid w:val="00256F7E"/>
    <w:rsid w:val="00292A00"/>
    <w:rsid w:val="002C66D6"/>
    <w:rsid w:val="002C6889"/>
    <w:rsid w:val="002D5E4F"/>
    <w:rsid w:val="003329B1"/>
    <w:rsid w:val="00360612"/>
    <w:rsid w:val="003D370A"/>
    <w:rsid w:val="003E24E1"/>
    <w:rsid w:val="003E49F5"/>
    <w:rsid w:val="00400E78"/>
    <w:rsid w:val="00467A22"/>
    <w:rsid w:val="00485735"/>
    <w:rsid w:val="0051496B"/>
    <w:rsid w:val="005301A5"/>
    <w:rsid w:val="005446A4"/>
    <w:rsid w:val="005916E5"/>
    <w:rsid w:val="005A5009"/>
    <w:rsid w:val="005A6C01"/>
    <w:rsid w:val="005E0177"/>
    <w:rsid w:val="00601898"/>
    <w:rsid w:val="00631FCD"/>
    <w:rsid w:val="006D2894"/>
    <w:rsid w:val="00701810"/>
    <w:rsid w:val="00760903"/>
    <w:rsid w:val="0079292C"/>
    <w:rsid w:val="007A4A28"/>
    <w:rsid w:val="007B10A6"/>
    <w:rsid w:val="00835CF6"/>
    <w:rsid w:val="00851C14"/>
    <w:rsid w:val="00887DE9"/>
    <w:rsid w:val="008C60C4"/>
    <w:rsid w:val="008F2516"/>
    <w:rsid w:val="00930442"/>
    <w:rsid w:val="00934C5F"/>
    <w:rsid w:val="009610F5"/>
    <w:rsid w:val="009A24D0"/>
    <w:rsid w:val="009C77C8"/>
    <w:rsid w:val="00A111D3"/>
    <w:rsid w:val="00A4583E"/>
    <w:rsid w:val="00A53C8E"/>
    <w:rsid w:val="00A9113F"/>
    <w:rsid w:val="00AF6EA1"/>
    <w:rsid w:val="00AF77A3"/>
    <w:rsid w:val="00AF7F92"/>
    <w:rsid w:val="00B34682"/>
    <w:rsid w:val="00BA3F6C"/>
    <w:rsid w:val="00C101B3"/>
    <w:rsid w:val="00C46115"/>
    <w:rsid w:val="00C51378"/>
    <w:rsid w:val="00C64DBA"/>
    <w:rsid w:val="00C707E1"/>
    <w:rsid w:val="00CB7232"/>
    <w:rsid w:val="00CC602A"/>
    <w:rsid w:val="00CD6BBC"/>
    <w:rsid w:val="00D10744"/>
    <w:rsid w:val="00D87C7C"/>
    <w:rsid w:val="00DD7E32"/>
    <w:rsid w:val="00DF6A88"/>
    <w:rsid w:val="00E34E3B"/>
    <w:rsid w:val="00E611AE"/>
    <w:rsid w:val="00E66EDA"/>
    <w:rsid w:val="00E8535B"/>
    <w:rsid w:val="00E93BE0"/>
    <w:rsid w:val="00EA7928"/>
    <w:rsid w:val="00EF2877"/>
    <w:rsid w:val="00F42C54"/>
    <w:rsid w:val="00F50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4EC24CB1-099E-4247-BAC3-0ACC61A5C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53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853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535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00E78"/>
    <w:pPr>
      <w:ind w:left="720"/>
      <w:contextualSpacing/>
    </w:pPr>
  </w:style>
  <w:style w:type="table" w:styleId="TableGrid">
    <w:name w:val="Table Grid"/>
    <w:basedOn w:val="TableNormal"/>
    <w:rsid w:val="00400E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E017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51C1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1C14"/>
  </w:style>
  <w:style w:type="paragraph" w:styleId="Footer">
    <w:name w:val="footer"/>
    <w:basedOn w:val="Normal"/>
    <w:link w:val="FooterChar"/>
    <w:uiPriority w:val="99"/>
    <w:unhideWhenUsed/>
    <w:rsid w:val="00851C1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1C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679</Words>
  <Characters>367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3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18</cp:revision>
  <cp:lastPrinted>2013-10-20T10:37:00Z</cp:lastPrinted>
  <dcterms:created xsi:type="dcterms:W3CDTF">2013-12-15T13:02:00Z</dcterms:created>
  <dcterms:modified xsi:type="dcterms:W3CDTF">2014-03-19T20:12:00Z</dcterms:modified>
</cp:coreProperties>
</file>